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7BBA" w:rsidRDefault="00CB0286">
      <w:pPr>
        <w:rPr>
          <w:rFonts w:hint="eastAsia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.05pt;margin-top:-99.8pt;width:252pt;height:269.75pt;z-index:251660288">
            <v:imagedata r:id="rId4" o:title=""/>
            <w10:wrap type="square" side="right"/>
          </v:shape>
          <o:OLEObject Type="Embed" ProgID="Equation.DSMT4" ShapeID="_x0000_s1026" DrawAspect="Content" ObjectID="_1817971077" r:id="rId5"/>
        </w:pict>
      </w:r>
    </w:p>
    <w:p w:rsidR="00F57BBA" w:rsidRDefault="00F57BBA">
      <w:pPr>
        <w:rPr>
          <w:rFonts w:hint="eastAsia"/>
        </w:rPr>
      </w:pPr>
    </w:p>
    <w:p w:rsidR="00F57BBA" w:rsidRDefault="00F57BBA">
      <w:pPr>
        <w:rPr>
          <w:rFonts w:hint="eastAsia"/>
        </w:rPr>
      </w:pPr>
    </w:p>
    <w:p w:rsidR="00AC3033" w:rsidRDefault="00AC3033">
      <w:pPr>
        <w:rPr>
          <w:rFonts w:hint="eastAsia"/>
        </w:rPr>
      </w:pPr>
    </w:p>
    <w:p w:rsidR="0053339A" w:rsidRDefault="008F45AC">
      <w:r>
        <w:br w:type="textWrapping" w:clear="all"/>
      </w:r>
    </w:p>
    <w:sectPr w:rsidR="0053339A" w:rsidSect="00AC3033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3339A"/>
    <w:rsid w:val="001B4B49"/>
    <w:rsid w:val="002E7171"/>
    <w:rsid w:val="0053339A"/>
    <w:rsid w:val="006F3C99"/>
    <w:rsid w:val="008F352D"/>
    <w:rsid w:val="008F45AC"/>
    <w:rsid w:val="00AC3033"/>
    <w:rsid w:val="00C15ED3"/>
    <w:rsid w:val="00C40148"/>
    <w:rsid w:val="00CB0286"/>
    <w:rsid w:val="00D73BE2"/>
    <w:rsid w:val="00DC009D"/>
    <w:rsid w:val="00F57B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303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4</TotalTime>
  <Pages>1</Pages>
  <Words>1</Words>
  <Characters>6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3</cp:revision>
  <dcterms:created xsi:type="dcterms:W3CDTF">2025-08-29T00:16:00Z</dcterms:created>
  <dcterms:modified xsi:type="dcterms:W3CDTF">2025-08-29T02:11:00Z</dcterms:modified>
</cp:coreProperties>
</file>